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6F39" w:rsidRPr="00DB5656" w:rsidRDefault="00B16F39" w:rsidP="00B16F39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B16F39" w:rsidRPr="00DB5656" w:rsidRDefault="00B16F39" w:rsidP="00B16F39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16F39" w:rsidRPr="00DB5656" w:rsidRDefault="00B16F39" w:rsidP="00B16F3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2923" r:id="rId9"/>
        </w:object>
      </w:r>
    </w:p>
    <w:p w:rsidR="00B16F39" w:rsidRPr="00DB5656" w:rsidRDefault="00B16F39" w:rsidP="00CF48B6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B16F39" w:rsidRPr="00DB5656" w:rsidRDefault="00B16F39" w:rsidP="00CF48B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B16F39" w:rsidRPr="00DB5656" w:rsidRDefault="00B16F39" w:rsidP="00CF48B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16F39" w:rsidRPr="00DB5656" w:rsidRDefault="00B16F39" w:rsidP="00B16F3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16F39" w:rsidRPr="00DB5656" w:rsidRDefault="00B16F39" w:rsidP="00CF48B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B16F39" w:rsidRPr="00DB5656" w:rsidRDefault="00B16F39" w:rsidP="00B16F39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B16F39" w:rsidRPr="00DB5656" w:rsidRDefault="00B16F39" w:rsidP="00B16F3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B16F39" w:rsidRPr="00DB5656" w:rsidRDefault="00B16F39" w:rsidP="00CF48B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B16F39" w:rsidRPr="00DB5656" w:rsidRDefault="00B16F39" w:rsidP="00B16F3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16F39" w:rsidRPr="00DB5656" w:rsidRDefault="00B16F39" w:rsidP="00CF48B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B16F39" w:rsidRPr="00DB5656" w:rsidRDefault="00B16F39" w:rsidP="00CF48B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16F39" w:rsidRPr="00DB5656" w:rsidRDefault="00B16F39" w:rsidP="00B16F3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16F39" w:rsidRPr="00DB5656" w:rsidRDefault="00B16F39" w:rsidP="00CF48B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B16F39" w:rsidRPr="00DB5656" w:rsidRDefault="00B16F39" w:rsidP="00B16F3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B16F39" w:rsidRPr="00DB5656" w:rsidRDefault="00B16F39" w:rsidP="00B16F3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B16F39" w:rsidRPr="00DB5656" w:rsidRDefault="00B16F39" w:rsidP="00CF48B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B16F39" w:rsidRPr="00DB5656" w:rsidRDefault="00B16F39" w:rsidP="00B16F3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B16F39" w:rsidRPr="00DB5656" w:rsidRDefault="00683971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B16F39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B16F39" w:rsidRPr="00DB5656" w:rsidRDefault="00B16F39" w:rsidP="00B16F3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6F39" w:rsidRPr="00DB5656" w:rsidRDefault="00B16F39" w:rsidP="00B16F3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16F39" w:rsidRPr="00DB5656" w:rsidRDefault="00B16F39" w:rsidP="00B16F3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B16F39" w:rsidRPr="00DB5656" w:rsidRDefault="00B16F39" w:rsidP="00B16F3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B16F39" w:rsidRPr="00DB5656" w:rsidRDefault="00B16F39" w:rsidP="00B16F3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16F39" w:rsidRPr="00DB5656" w:rsidRDefault="00B16F39" w:rsidP="00B16F3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B16F39" w:rsidRPr="00DB5656" w:rsidRDefault="00B16F39" w:rsidP="00B16F3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B16F39" w:rsidRPr="00DB5656" w:rsidRDefault="00B16F39" w:rsidP="00CF48B6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292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B16F39" w:rsidRPr="00DB5656" w:rsidRDefault="00B16F39" w:rsidP="00B16F3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16F39" w:rsidRPr="00DB5656" w:rsidRDefault="00B16F39" w:rsidP="00B16F3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16F39" w:rsidRPr="00DB5656" w:rsidRDefault="00B16F39" w:rsidP="00B16F3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B16F39" w:rsidRPr="00DB5656" w:rsidRDefault="00B16F39" w:rsidP="00B16F39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6F39" w:rsidRPr="00DB5656" w:rsidRDefault="00B16F39" w:rsidP="00CF48B6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B16F39" w:rsidRPr="00DB5656" w:rsidRDefault="00B16F39" w:rsidP="00B16F39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B16F39" w:rsidRPr="00DB5656" w:rsidRDefault="00B16F39" w:rsidP="00B16F39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B16F39" w:rsidRPr="00DB5656" w:rsidRDefault="00B16F39" w:rsidP="00B16F39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B16F39" w:rsidRPr="00DB5656" w:rsidRDefault="00B16F39" w:rsidP="00CF48B6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B16F39" w:rsidRPr="00DB5656" w:rsidTr="00CF48B6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B16F39" w:rsidRPr="00DB5656" w:rsidTr="00CF48B6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16F39" w:rsidRPr="00DB5656" w:rsidTr="00CF48B6">
        <w:trPr>
          <w:trHeight w:val="340"/>
          <w:jc w:val="center"/>
        </w:trPr>
        <w:tc>
          <w:tcPr>
            <w:tcW w:w="79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16F39" w:rsidRPr="00DB5656" w:rsidTr="00CF48B6">
        <w:trPr>
          <w:trHeight w:val="340"/>
          <w:jc w:val="center"/>
        </w:trPr>
        <w:tc>
          <w:tcPr>
            <w:tcW w:w="79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16F39" w:rsidRPr="00DB5656" w:rsidTr="00CF48B6">
        <w:trPr>
          <w:trHeight w:val="340"/>
          <w:jc w:val="center"/>
        </w:trPr>
        <w:tc>
          <w:tcPr>
            <w:tcW w:w="79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16F39" w:rsidRPr="00DB5656" w:rsidTr="00CF48B6">
        <w:trPr>
          <w:trHeight w:val="340"/>
          <w:jc w:val="center"/>
        </w:trPr>
        <w:tc>
          <w:tcPr>
            <w:tcW w:w="79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16F39" w:rsidRPr="00DB5656" w:rsidTr="00CF48B6">
        <w:trPr>
          <w:trHeight w:val="340"/>
          <w:jc w:val="center"/>
        </w:trPr>
        <w:tc>
          <w:tcPr>
            <w:tcW w:w="79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16F39" w:rsidRPr="00DB5656" w:rsidTr="00CF48B6">
        <w:trPr>
          <w:trHeight w:val="340"/>
          <w:jc w:val="center"/>
        </w:trPr>
        <w:tc>
          <w:tcPr>
            <w:tcW w:w="79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16F39" w:rsidRPr="00DB5656" w:rsidRDefault="00B16F3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16F39" w:rsidRPr="00DB5656" w:rsidRDefault="00B16F39" w:rsidP="00CF48B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16F39" w:rsidRPr="00DB5656" w:rsidRDefault="00B16F39" w:rsidP="00CF48B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B16F39" w:rsidRPr="00DB5656" w:rsidRDefault="00B16F39" w:rsidP="00B16F3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B16F39" w:rsidRPr="00DB5656" w:rsidRDefault="00B16F39" w:rsidP="00CF48B6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CF48B6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CF48B6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B16F39" w:rsidRPr="00DB5656" w:rsidRDefault="00B16F39" w:rsidP="00CF48B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B16F39" w:rsidRDefault="00B16F39" w:rsidP="0068397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B16F39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0C67" w:rsidRDefault="00F10C67">
      <w:r>
        <w:separator/>
      </w:r>
    </w:p>
  </w:endnote>
  <w:endnote w:type="continuationSeparator" w:id="1">
    <w:p w:rsidR="00F10C67" w:rsidRDefault="00F10C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099A" w:rsidRDefault="00E5099A" w:rsidP="00E5099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E5099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E5099A" w:rsidRPr="001D5E8F" w:rsidRDefault="007D378F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E5099A" w:rsidRPr="001D5E8F" w:rsidRDefault="00683971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E5099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CF48B6" w:rsidRPr="00CF48B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E5099A" w:rsidRPr="00096C38" w:rsidRDefault="00E5099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E5099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信用</w:t>
          </w:r>
        </w:p>
      </w:tc>
    </w:tr>
  </w:tbl>
  <w:p w:rsidR="00C23102" w:rsidRPr="00E5099A" w:rsidRDefault="00C23102" w:rsidP="00E5099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099A" w:rsidRDefault="00E5099A" w:rsidP="00E5099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E5099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E5099A" w:rsidRPr="001D5E8F" w:rsidRDefault="007D378F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E5099A" w:rsidRPr="001D5E8F" w:rsidRDefault="00683971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E5099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CF48B6" w:rsidRPr="00CF48B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E5099A" w:rsidRPr="00096C38" w:rsidRDefault="00E5099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E5099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信用</w:t>
          </w:r>
        </w:p>
      </w:tc>
    </w:tr>
  </w:tbl>
  <w:p w:rsidR="00C23102" w:rsidRPr="00E5099A" w:rsidRDefault="00C23102" w:rsidP="00E5099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75FF" w:rsidRPr="00BB5218" w:rsidRDefault="00B97A60" w:rsidP="00D975F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D975FF" w:rsidRPr="00D975FF">
      <w:rPr>
        <w:rFonts w:asciiTheme="minorHAnsi" w:hAnsiTheme="minorHAnsi" w:cstheme="minorHAnsi" w:hint="eastAsia"/>
        <w:bCs/>
        <w:noProof/>
        <w:lang w:eastAsia="zh-CN"/>
      </w:rPr>
      <w:t>信用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697182">
      <w:rPr>
        <w:rFonts w:ascii="Calibri" w:hAnsi="Calibri" w:cs="Calibri" w:hint="eastAsia"/>
        <w:bCs/>
        <w:snapToGrid w:val="0"/>
        <w:lang w:eastAsia="zh-CN"/>
      </w:rPr>
      <w:t>2</w:t>
    </w:r>
    <w:r w:rsidR="007D378F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D378F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D378F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0C67" w:rsidRDefault="00F10C67">
      <w:r>
        <w:separator/>
      </w:r>
    </w:p>
  </w:footnote>
  <w:footnote w:type="continuationSeparator" w:id="1">
    <w:p w:rsidR="00F10C67" w:rsidRDefault="00F10C6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83971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83971" w:rsidP="00BA49E8">
    <w:pPr>
      <w:ind w:right="1560"/>
      <w:rPr>
        <w:caps/>
        <w:color w:val="31849B" w:themeColor="accent5" w:themeShade="BF"/>
        <w:lang w:eastAsia="zh-CN"/>
      </w:rPr>
    </w:pPr>
    <w:r w:rsidRPr="00683971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72209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DE4DE2">
      <w:rPr>
        <w:rFonts w:asciiTheme="minorHAnsi" w:hAnsiTheme="minorHAnsi" w:cstheme="minorHAnsi"/>
        <w:b/>
        <w:bCs/>
        <w:caps/>
        <w:noProof/>
        <w:sz w:val="18"/>
        <w:szCs w:val="18"/>
        <w:lang w:eastAsia="zh-CN"/>
      </w:rPr>
      <w:t>c</w:t>
    </w:r>
    <w:r w:rsidRPr="00DE4DE2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redit</w:t>
    </w:r>
    <w:r w:rsidRPr="00DE4DE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DE4DE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信用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91088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7D378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910889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7D378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683971">
      <w:rPr>
        <w:rFonts w:asciiTheme="minorHAnsi" w:hAnsiTheme="minorHAnsi"/>
        <w:sz w:val="18"/>
        <w:szCs w:val="18"/>
      </w:rPr>
      <w:fldChar w:fldCharType="begin"/>
    </w:r>
    <w:r w:rsidR="00232A42">
      <w:rPr>
        <w:rFonts w:asciiTheme="minorHAnsi" w:hAnsiTheme="minorHAnsi"/>
        <w:sz w:val="18"/>
        <w:szCs w:val="18"/>
      </w:rPr>
      <w:instrText xml:space="preserve"> HYPERLINK "</w:instrText>
    </w:r>
    <w:r w:rsidR="00232A42" w:rsidRPr="00232A42">
      <w:rPr>
        <w:rFonts w:asciiTheme="minorHAnsi" w:hAnsiTheme="minorHAnsi"/>
        <w:sz w:val="18"/>
        <w:szCs w:val="18"/>
      </w:rPr>
      <w:instrText>http</w:instrText>
    </w:r>
    <w:r w:rsidR="00232A42" w:rsidRPr="00232A42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232A42" w:rsidRPr="00232A42">
      <w:rPr>
        <w:rFonts w:asciiTheme="minorHAnsi" w:hAnsiTheme="minorHAnsi"/>
        <w:sz w:val="18"/>
        <w:szCs w:val="18"/>
      </w:rPr>
      <w:instrText>://www.hanspub.org/journal/</w:instrText>
    </w:r>
    <w:r w:rsidR="00232A42" w:rsidRPr="00232A42">
      <w:rPr>
        <w:rFonts w:asciiTheme="minorHAnsi" w:hAnsiTheme="minorHAnsi"/>
        <w:sz w:val="18"/>
        <w:szCs w:val="18"/>
        <w:lang w:eastAsia="zh-CN"/>
      </w:rPr>
      <w:instrText>credit</w:instrText>
    </w:r>
    <w:r w:rsidR="00232A42">
      <w:rPr>
        <w:rFonts w:asciiTheme="minorHAnsi" w:hAnsiTheme="minorHAnsi"/>
        <w:sz w:val="18"/>
        <w:szCs w:val="18"/>
      </w:rPr>
      <w:instrText xml:space="preserve">" </w:instrText>
    </w:r>
    <w:r w:rsidR="00683971">
      <w:rPr>
        <w:rFonts w:asciiTheme="minorHAnsi" w:hAnsiTheme="minorHAnsi"/>
        <w:sz w:val="18"/>
        <w:szCs w:val="18"/>
      </w:rPr>
      <w:fldChar w:fldCharType="separate"/>
    </w:r>
    <w:r w:rsidR="00232A42" w:rsidRPr="00FE14BE">
      <w:rPr>
        <w:rStyle w:val="a3"/>
        <w:rFonts w:asciiTheme="minorHAnsi" w:hAnsiTheme="minorHAnsi"/>
        <w:sz w:val="18"/>
        <w:szCs w:val="18"/>
      </w:rPr>
      <w:t>http</w:t>
    </w:r>
    <w:r w:rsidR="00232A42" w:rsidRPr="00FE14BE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232A42" w:rsidRPr="00FE14BE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232A42" w:rsidRPr="00FE14BE">
      <w:rPr>
        <w:rStyle w:val="a3"/>
        <w:rFonts w:asciiTheme="minorHAnsi" w:hAnsiTheme="minorHAnsi"/>
        <w:sz w:val="18"/>
        <w:szCs w:val="18"/>
        <w:lang w:eastAsia="zh-CN"/>
      </w:rPr>
      <w:t>credit</w:t>
    </w:r>
    <w:r w:rsidR="00683971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683971" w:rsidP="00CF48B6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7D378F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credi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0C0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37AA8"/>
    <w:rsid w:val="0004080E"/>
    <w:rsid w:val="00041B04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0C6F"/>
    <w:rsid w:val="0009163D"/>
    <w:rsid w:val="000927C4"/>
    <w:rsid w:val="000935EC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8B1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1A96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5F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2A42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20C1"/>
    <w:rsid w:val="00284FF3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1EB7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58D1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2E3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1914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6C6B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875A7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4BB"/>
    <w:rsid w:val="004D1EA4"/>
    <w:rsid w:val="004E1EF5"/>
    <w:rsid w:val="004E3A34"/>
    <w:rsid w:val="004E4E71"/>
    <w:rsid w:val="004E56B4"/>
    <w:rsid w:val="004E6257"/>
    <w:rsid w:val="004E6352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0ED7"/>
    <w:rsid w:val="00521C71"/>
    <w:rsid w:val="0052328D"/>
    <w:rsid w:val="0052331B"/>
    <w:rsid w:val="005276B0"/>
    <w:rsid w:val="005278BF"/>
    <w:rsid w:val="00527FD4"/>
    <w:rsid w:val="00530CC0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697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1622B"/>
    <w:rsid w:val="0062025C"/>
    <w:rsid w:val="00621EAE"/>
    <w:rsid w:val="0062242C"/>
    <w:rsid w:val="00622AD9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4733"/>
    <w:rsid w:val="00634CCE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BF0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3971"/>
    <w:rsid w:val="00684397"/>
    <w:rsid w:val="00686602"/>
    <w:rsid w:val="0068730A"/>
    <w:rsid w:val="00687784"/>
    <w:rsid w:val="006877D8"/>
    <w:rsid w:val="00687D6D"/>
    <w:rsid w:val="0069252D"/>
    <w:rsid w:val="00693515"/>
    <w:rsid w:val="00694581"/>
    <w:rsid w:val="00695675"/>
    <w:rsid w:val="006966D1"/>
    <w:rsid w:val="00697182"/>
    <w:rsid w:val="00697845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25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2F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012D"/>
    <w:rsid w:val="007D0B85"/>
    <w:rsid w:val="007D2519"/>
    <w:rsid w:val="007D3693"/>
    <w:rsid w:val="007D378F"/>
    <w:rsid w:val="007D4141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3CC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61D6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0889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57EF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2C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7D6"/>
    <w:rsid w:val="009E5804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23D5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717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16F39"/>
    <w:rsid w:val="00B200C0"/>
    <w:rsid w:val="00B208DB"/>
    <w:rsid w:val="00B225D9"/>
    <w:rsid w:val="00B2749B"/>
    <w:rsid w:val="00B27A55"/>
    <w:rsid w:val="00B30AF2"/>
    <w:rsid w:val="00B30E7D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C0E"/>
    <w:rsid w:val="00B5644E"/>
    <w:rsid w:val="00B60598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4FC8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0A79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E514D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F3C"/>
    <w:rsid w:val="00C34FDF"/>
    <w:rsid w:val="00C368F3"/>
    <w:rsid w:val="00C37108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872A1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A6556"/>
    <w:rsid w:val="00CB1C22"/>
    <w:rsid w:val="00CB2BD4"/>
    <w:rsid w:val="00CB30AE"/>
    <w:rsid w:val="00CB4F2F"/>
    <w:rsid w:val="00CB6F19"/>
    <w:rsid w:val="00CC2286"/>
    <w:rsid w:val="00CC5784"/>
    <w:rsid w:val="00CC5DBD"/>
    <w:rsid w:val="00CC6531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48B6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22F3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2B8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4B2D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1E3C"/>
    <w:rsid w:val="00DF4AF6"/>
    <w:rsid w:val="00DF5763"/>
    <w:rsid w:val="00E01590"/>
    <w:rsid w:val="00E0178B"/>
    <w:rsid w:val="00E01D91"/>
    <w:rsid w:val="00E039B6"/>
    <w:rsid w:val="00E03EAD"/>
    <w:rsid w:val="00E069E8"/>
    <w:rsid w:val="00E12907"/>
    <w:rsid w:val="00E129B9"/>
    <w:rsid w:val="00E165FE"/>
    <w:rsid w:val="00E16E14"/>
    <w:rsid w:val="00E174B9"/>
    <w:rsid w:val="00E2004B"/>
    <w:rsid w:val="00E20CDD"/>
    <w:rsid w:val="00E2185A"/>
    <w:rsid w:val="00E24C52"/>
    <w:rsid w:val="00E27934"/>
    <w:rsid w:val="00E319EE"/>
    <w:rsid w:val="00E31C6B"/>
    <w:rsid w:val="00E32C9B"/>
    <w:rsid w:val="00E33A5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99A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582"/>
    <w:rsid w:val="00EE1883"/>
    <w:rsid w:val="00EE18FD"/>
    <w:rsid w:val="00EE26B0"/>
    <w:rsid w:val="00EE2B56"/>
    <w:rsid w:val="00EE3137"/>
    <w:rsid w:val="00EE37A2"/>
    <w:rsid w:val="00EE5F77"/>
    <w:rsid w:val="00EE748C"/>
    <w:rsid w:val="00EF23F1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0C67"/>
    <w:rsid w:val="00F12BF0"/>
    <w:rsid w:val="00F13CCE"/>
    <w:rsid w:val="00F13E92"/>
    <w:rsid w:val="00F146EB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5325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credi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591F96-6EE4-427F-845A-37C863E113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41</cp:revision>
  <cp:lastPrinted>2013-11-05T03:48:00Z</cp:lastPrinted>
  <dcterms:created xsi:type="dcterms:W3CDTF">2016-08-11T02:17:00Z</dcterms:created>
  <dcterms:modified xsi:type="dcterms:W3CDTF">2023-11-24T05:59:00Z</dcterms:modified>
</cp:coreProperties>
</file>